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286" r:id="rId46"/>
    <p:sldId id="334" r:id="rId47"/>
    <p:sldId id="368" r:id="rId48"/>
    <p:sldId id="370" r:id="rId49"/>
    <p:sldId id="287" r:id="rId50"/>
    <p:sldId id="335" r:id="rId51"/>
    <p:sldId id="288" r:id="rId52"/>
    <p:sldId id="271" r:id="rId53"/>
    <p:sldId id="289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37" r:id="rId65"/>
    <p:sldId id="336" r:id="rId66"/>
    <p:sldId id="339" r:id="rId67"/>
    <p:sldId id="363" r:id="rId68"/>
    <p:sldId id="301" r:id="rId69"/>
    <p:sldId id="300" r:id="rId70"/>
    <p:sldId id="338" r:id="rId71"/>
    <p:sldId id="303" r:id="rId72"/>
    <p:sldId id="302" r:id="rId73"/>
    <p:sldId id="341" r:id="rId74"/>
    <p:sldId id="305" r:id="rId75"/>
    <p:sldId id="304" r:id="rId76"/>
    <p:sldId id="307" r:id="rId77"/>
    <p:sldId id="308" r:id="rId78"/>
    <p:sldId id="349" r:id="rId79"/>
    <p:sldId id="353" r:id="rId80"/>
    <p:sldId id="354" r:id="rId81"/>
    <p:sldId id="355" r:id="rId82"/>
    <p:sldId id="351" r:id="rId83"/>
    <p:sldId id="356" r:id="rId84"/>
    <p:sldId id="357" r:id="rId85"/>
    <p:sldId id="352" r:id="rId86"/>
    <p:sldId id="358" r:id="rId87"/>
    <p:sldId id="309" r:id="rId88"/>
    <p:sldId id="306" r:id="rId89"/>
    <p:sldId id="310" r:id="rId90"/>
    <p:sldId id="312" r:id="rId91"/>
    <p:sldId id="342" r:id="rId92"/>
    <p:sldId id="313" r:id="rId93"/>
    <p:sldId id="344" r:id="rId94"/>
    <p:sldId id="316" r:id="rId95"/>
    <p:sldId id="345" r:id="rId96"/>
    <p:sldId id="317" r:id="rId97"/>
    <p:sldId id="315" r:id="rId98"/>
    <p:sldId id="371" r:id="rId99"/>
    <p:sldId id="343" r:id="rId100"/>
    <p:sldId id="346" r:id="rId101"/>
    <p:sldId id="347" r:id="rId102"/>
    <p:sldId id="348" r:id="rId103"/>
    <p:sldId id="311" r:id="rId104"/>
    <p:sldId id="314" r:id="rId105"/>
    <p:sldId id="259" r:id="rId10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111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2-10T11:02:39.7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21 10353 6 0,'3'-8'377'16,"0"0"54"-16,-3 0 45 0,1 0 41 15,-1-1-131-15,0 0-79 16,0 0-40-16,0 2-21 0,-1-1-19 16,0 1-20-16,-1 1-28 0,2-2-26 15,-3 1-30-15,3 2-22 0,-2-1-21 16,2 2-16-16,-2-1-15 0,0 2-12 16,2 0-10-16,-2 0-16 0,2 2-22 15,2-1-30-15,-2 1-43 16,4-1-61-16,1 1-70 0,2-1-91 15,-1-1-209-15,-1 0-93 0,1-3-26 16,2-2 24-16,-2-3 52 0,1-2 88 16</inkml:trace>
  <inkml:trace contextRef="#ctx0" brushRef="#br0" timeOffset="1633.3">11602 9443 74 0,'2'1'346'15,"0"0"37"-15,-2 1 22 0,1 0-49 16,-1-2-120-16,2 1-92 0,-2 2-49 16,1 0-29-16,-1 1-11 0,0 1-6 15,2 1 1-15,0-1-2 0,1 3 3 16,0 1 2-16,1-1 1 0,0 1 1 16,-3 1 1-16,4 1 0 15,-2 1-2-15,0 0-2 0,1 1-4 16,-1 1-3-16,0 1-5 0,1 1-4 15,-2 1-5-15,1 2-3 0,0 0-5 16,1 0-2-16,-1 1-4 0,0 3 0 16,2-2-1-16,-2 3-1 0,3 0-1 15,-3 1 4-15,2 0-1 0,-2 0-1 16,0 2 7-16,2 0-3 16,-1 0-5-16,0 2-1 0,-3-1-1 15,6 1-3-15,-4-1-6 0,0 2 1 16,0-4 3-16,2 2 0 0,-1-1-1 15,-3 0 1-15,2 0-2 16,3 1 1-16,-3-3 0 0,-1 0-3 0,1 0-3 16,1-3 2-16,0 0 0 15,0 3-3-15,-1-3 3 0,0 1 0 16,3 0-5-16,-3 2 4 0,2 0-1 16,-2 0 1-16,1 0-2 0,0-2 2 15,-1 4 2-15,3-6 1 0,-1 3 0 16,0-1 6-16,-2-3-1 0,2 0 5 15,0-2 3-15,-2 0 2 16,5 1 0-16,-5-3-1 0,2 0-1 16,-1-1-3-16,1 0-2 0,-1-2-2 15,1 0-1-15,-1-1-1 0,-3-2-4 16,2-1 0-16,-1-1-2 0,1-1-6 16,-3-2-8-16,3 0-14 0,-3-3-20 15,0 2-22-15,0-4-33 16,0 2-38-16,-1 0-49 0,-4-4-84 15,0 0-138-15,-4-1-81 0,1 1-18 16,-3-2 13-16,-2 2 44 0</inkml:trace>
  <inkml:trace contextRef="#ctx0" brushRef="#br0" timeOffset="2166.51">11632 10879 276 0,'0'0'364'0,"0"0"24"0,0 0-24 15,2 2-75-15,-2-2-96 0,2 1-61 16,-1 1-30-16,1-1-19 0,1 1-9 16,0 1-12-16,2 1-1 15,1 1-7-15,-1-1-5 0,1 2-3 16,-1 0-1-16,3 3-2 0,0-5-2 15,0 5-3-15,0-2 3 0,1 0-5 16,2 2-2-16,-3 0-3 0,2 0-1 16,0 0-5-16,0 3-3 0,0-4-5 15,2 1-2-15,-4 1 0 16,2-1-2-16,1 0-4 0,-3-2-1 16,0 1-1-16,-2 0-2 0,2-2-3 15,-3-3 2-15,1 3 0 0,-1-4-1 16,0 1 1-16,-2-1 2 0,3 0 7 15,-3-2 3-15,0 0 5 0,0 0 9 16,0-4 4-16,2 1 2 0,-1 0-1 16,0-4-2-16,2 0-2 15,-1-1-7-15,1-1-4 0,3-1-1 16,-2-2 2-16,-1-2 1 0,3-1 7 16,-1-2 3-16,1 1 7 0,0-1 4 15,-1 0-1-15,0-1-1 0,0 3-6 16,0 0-7-16,-2 0-8 0,2 2-7 15,-2 1-3-15,-2 2-1 16,0 2-9-16,0 3-19 0,-3 0-31 16,1 3-49-16,-1 0-68 0,1 0-145 15,1 1-167-15,-3 1-86 0,0 0-20 16,-1 0 16-16,-1 0 5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2-10T11:33:03.79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704 9082 89 0,'-3'-6'481'0,"1"4"74"15,-1-2 60-15,1 2 47 0,-1-2-153 16,1 3-154-16,-4-2-84 0,3 1-54 15,2 2-42-15,-3-1-38 0,1 1-30 16,3-2-25-16,-1 2-22 16,1 0-24-16,0 0-15 0,0 0-13 15,0 2-3-15,0-1-5 0,0 3-2 16,1 0-1-16,2 0-1 0,1 4 2 16,-1-1-1-16,4 4 1 0,-2-1 2 15,2 1 0-15,1 1 1 0,2-2 0 16,2 1 0-16,-3-3 1 0,5 2 1 15,-1-4 0-15,3 0 0 16,-4-4 7-16,4 0 4 0,-2-5 8 16,0 0 10-16,1-4 6 0,-1-4 3 15,0-4-2-15,-1-4-3 0,1-2-8 16,-3-5-9-16,3-2-8 0,-4-4-5 16,-4 2-5-16,-1-2-1 15,-2 1-4-15,-3 4-5 0,-6-3 2 0,0 5-4 16,-6 2-4-16,-5 3-5 15,-2 4-1-15,-2 3 1 0,-2 3 1 16,-4 3 1-16,-1 3 2 0,-2 4 5 16,1 4 2-16,2-1 3 0,3 3-4 15,1 0-8-15,4-1-22 0,4 1-36 16,3-2-58-16,6 2-75 16,2-1-98-16,4 0-174 0,2 1-132 15,1-1-45-15,2 0 14 0,3 2 55 16,0-5 89-16</inkml:trace>
  <inkml:trace contextRef="#ctx0" brushRef="#br0" timeOffset="313.61">13721 8826 14 0,'3'-2'365'0,"-1"-3"44"16,1 4 34-16,-1 0 0 0,-1 0-120 15,2 1-101-15,-1 1-57 0,1 1-25 16,0 3-14-16,2 1-9 0,0 2-1 15,1 3-3-15,0 0-5 0,2 4-3 16,3 2 1-16,0 3 7 16,-1 1 0-16,1 3-1 0,0 2 2 15,-3 1 2-15,1 0-8 0,-1 2-4 16,-1-1-5-16,-2-3-8 0,-1 1-12 16,2-3-16-16,-3-3-10 0,-1-1-19 15,3-2-13-15,-2-4-24 0,0-3-23 16,1-1-29-16,-1-3-36 0,3-3-54 15,-2 0-92-15,5-6-137 16,-1-3-192-16,-2-3-87 0,6-3-27 16,-2-1 24-16,6-2 74 0,-5-3 144 15</inkml:trace>
  <inkml:trace contextRef="#ctx0" brushRef="#br0" timeOffset="880.33">14227 8924 236 0,'3'-4'447'0,"1"2"59"15,-4-2 51-15,1 0-51 0,2-1-118 16,-2-1-90-16,-1 1-54 0,0-1-36 15,0 2-33-15,-1-2-28 0,-2 0-18 16,2 2-19-16,-6-1-17 0,2 2-12 16,-3 0-14-16,-1 0-12 0,1 2-17 15,-2 2-11-15,-2 1-9 0,2 2-10 16,1 1-5-16,-4 2-5 16,4 3 3-16,-1 4-2 0,-1 0-1 15,4 4-1-15,2 0 2 0,-2-1-1 16,4 5-1-16,1-4 1 0,2 1 1 15,3-3-2-15,2 1 1 0,3-2-8 16,2-4-1-16,4-2-3 0,0-3-2 16,1-1-2-16,0-3-3 15,3-2 7-15,-4-2-4 0,2-2-5 16,-3 0 1-16,-1-4-6 0,-1 1 0 16,-1-2-1-16,-1-2 1 0,-1 2 2 15,-3-2 5-15,0 3 4 0,-1-1 5 16,-2 3 8-16,1 1 4 0,-2 2 4 15,2-1 7-15,-3 2 1 16,2 2-1-16,-2 2 2 0,2 1-3 0,-1 1-2 16,-1 5-4-16,4 0-8 15,-1 4-18-15,3-3-31 0,3 5-50 16,0-3-64-16,5 0-72 0,0-3-88 16,0-2-112-16,0-2-107 15,1-3-20-15,-1 1 24 0,-5-3 56 16,3-3 82-16</inkml:trace>
  <inkml:trace contextRef="#ctx0" brushRef="#br0" timeOffset="1313.55">14476 9068 164 0,'4'-14'392'0,"-1"1"63"16,3-2 35-16,-1 2-31 0,0 0-92 15,-2 2-83-15,4 1-62 0,-4 2-50 16,0 3-37-16,3 0-34 16,-3 1-28-16,2 3-24 0,-2 0-14 15,2 2-11-15,-2 0-2 0,0 4 7 16,3 0 7-16,-4 2 6 0,0-1 7 15,-2 5 0-15,0-2 0 0,-2 3-9 16,0-2-7-16,2 0-11 0,-4 1-7 16,4-3-3-16,-2 1-9 0,2 0-7 15,2-3-7-15,-2 1-15 16,4-1 0-16,0 0-1 0,-1 0 3 16,3-1 1-16,1 1 3 0,2-1 13 15,4-2 1-15,0 4 0 0,0-3 0 16,4 3 2-16,0-1 1 0,0 1 0 15,1 1 2-15,0 2-1 0,-2 0 4 16,2 3 6-16,-6-3 10 0,2 7 16 16,-2-3 9-16,-3 1 13 15,-1 1 10-15,1 3 7 0,-4-2-3 16,-2 0-4-16,-1 1-1 0,-4-1-2 16,1 0-2-16,-4-2-5 0,-1 2-5 15,-5-2-10-15,0 0-7 0,-5-2-17 16,2-3-26-16,-2-5-32 0,0-1-45 15,0-4-70-15,4-6-95 16,-1-5-122-16,0-5-157 0,7-6-103 16,1-3-27-16,3-3 34 0,6-2 77 15,1 1 115-15</inkml:trace>
  <inkml:trace contextRef="#ctx0" brushRef="#br0" timeOffset="1613.96">14700 9171 68 0,'9'-17'385'0,"-1"4"79"0,-3 2 58 15,-2 5-8-15,0-2-94 16,1 4-107-16,-2 3-80 0,2 2-53 15,-1 3-38-15,-1 1-23 0,2 4-13 16,1 2-7-16,0-1-13 0,2 4-18 16,-2-1-11-16,3 0-11 0,0-3-11 15,2 2-5-15,1-3 0 0,2-2-1 16,0-3 0-16,0-2 1 0,4-2-1 16,1-6-6-16,3-1-2 15,-3-5-7-15,-2-4-3 0,2-2-3 16,-6-2-1-16,-2-3-2 0,-4-1-3 15,-4 0 3-15,-8 2-2 0,-2-3-3 16,-4 3-3-16,-2 5-2 0,-3 0-7 16,-4 3-8-16,-1 5-7 0,1 1-20 15,1 6-42-15,1 0-71 0,2 4-106 16,1 0-182-16,5 0-135 16,4 2-52-16,3 1 6 0,5 1 50 15,4 0 102-15</inkml:trace>
  <inkml:trace contextRef="#ctx0" brushRef="#br0" timeOffset="2046.76">15000 8985 29 0,'22'-11'451'0,"-4"-4"77"15,-1-1 56-15,0-3 44 0,-2-4-132 16,-1-2-152-16,-3-1-96 0,-1-3-63 16,-2-1-48-16,-1-1-36 15,0 2-27-15,-3 1-16 0,1 4-9 16,-1 1-7-16,-4 5-2 0,0 2 5 15,-4 2-2-15,1 5-7 16,-2 2-11-16,-3 2-9 0,-1 5-12 0,-1 4-6 16,-1 4-3-16,-1 0 0 15,1 7 2-15,1 3 1 0,-1 4 0 16,3 3 1-16,0 3-1 0,3 3 0 16,1 1-1-16,2-1-2 0,2 3 3 15,5-2 6-15,-1 0-4 0,5-2 0 16,-1 0 0-16,4-3 8 0,-1-3-2 15,2-4-8-15,1-3 1 16,-3-2-2-16,3-2 3 0,-3-5-8 16,-1 0 3-16,-1-4 2 0,-1-2 2 15,-1-2 2-15,-1-4 2 0,-3 0 0 16,2-2-3-16,-4-2 0 0,-1 0-2 16,-1-1-2-16,-5 0-3 0,1 1-1 15,-3 1-5-15,0 2-2 0,-3 2-16 16,1 3-23-16,2 0-53 15,-2 3-75-15,0 1-135 0,2 1-198 16,2 0-96-16,-2 1-32 0,3 0 24 16,5-1 60-16,3-1 130 0</inkml:trace>
  <inkml:trace contextRef="#ctx0" brushRef="#br0" timeOffset="2696.49">15470 8976 227 0,'0'-5'447'0,"-2"0"48"0,-2-2 44 16,-1 1-49-16,-2 2-147 15,-1 1-109-15,-2 0-61 0,-3 3-46 16,-1 1-36-16,1 2-26 0,-3 3-21 16,0 2-11-16,2 2-10 0,-2 4-1 15,3 1 0-15,-2 3 4 0,2 1 5 16,1 2 7-16,2 2 5 0,2-1 2 16,2-1-2-16,3 0-1 0,3-1-6 15,1-4 2-15,7 2-3 0,0-9-2 16,3 1-1-16,5-4-2 15,1-4-5-15,2-3-6 0,0-2-9 0,-1-1-4 16,-1-4-4-16,-3-1-8 16,0-1-6-16,-2-3-7 0,-3 0-6 15,-1-2-9-15,-2 0-5 0,-1 1 0 16,-2 0 7-16,0 1 0 0,-2 2 13 16,2 3 11-16,-3 2 17 0,-3 1 3 15,2 4 5-15,-2 4 9 16,0 3 3-16,-2 5 5 0,0 3 0 15,-1 5 1-15,3 0 4 0,2 0-9 16,2-1-27-16,8 1-64 0,3-5-91 16,6-1-194-16,3-6-186 0,8-3-94 15,2-5-31-15,4-3 24 0,4-7 73 16</inkml:trace>
  <inkml:trace contextRef="#ctx0" brushRef="#br0" timeOffset="3830.63">16017 8999 105 0,'-5'-8'462'0,"0"0"71"0,-1 1 65 16,-2 2 38-16,4 0-147 0,-1 0-137 16,1 1-80-16,0 2-58 15,0 0-57-15,1 2-45 0,-2 0-35 16,3 3-26-16,0 0-16 0,1 5-9 15,-3-1-5-15,4 4-6 0,0-1 0 16,0 3-2-16,4 0-3 0,-1 0-2 16,4 2-3-16,0-2-1 0,-1-1 2 15,4-1-1-15,0 0 1 0,0-4 0 16,1-1 4-16,0-2 1 16,0-1-1-16,-1-3 1 0,2-4-1 15,-2-2-4-15,2-3 1 0,-3-3-5 16,2-1-7-16,-3-2-4 0,1-1-4 15,-3-1-2-15,-1 1-2 0,0 2 4 16,-2 2 2-16,0 4 7 0,-1-3-1 16,1 7 2-16,-3 0 2 15,1 2 1-15,-1 2-2 0,-1 3 2 16,-2 3 3-16,1 3 2 0,-1 3 0 16,3 4 2-16,-1-2 1 0,2 4 2 15,1 0-2-15,4 1-1 0,-2-4 0 16,3 2 0-16,3-4-1 0,0 0-1 15,2-2 2-15,0-5-1 0,2-2 0 16,-1-4-3-16,1-3-3 16,-3-3-8-16,2-3-7 0,-4-2-10 15,-1-1-10-15,0-3-1 0,2 2-3 16,-6-2 2-16,0 1 4 0,0 1 9 16,-2 2 7-16,1 2 7 15,-1 3 10-15,0 2 6 0,-2-1 3 16,0 4 3-16,0 1-1 0,0 3 0 15,0 4-3-15,-2 1-4 0,2 2-3 16,0 3 2-16,2 0-1 0,-1 1-3 16,2 0 1-16,3 0 1 0,1-1-1 15,-1-1 2-15,5-3-1 0,2-1 4 16,0-5-1-16,2-3 2 16,3-6 1-16,1-3 1 0,-1-4-2 15,2-4 0-15,-2-4 0 0,3-3 1 16,-2-5-1-16,0-2 0 0,-3-4 1 15,-2-2 0-15,-3-4 2 0,-3 2-3 16,-3 1 1-16,-2 3 1 16,-3 3 7-16,-5 5 9 0,1 5 4 15,-4 5 4-15,-4 5-1 0,2 5-5 16,-3 7-6-16,-4 4-8 0,4 6-8 16,-3 6-1-16,3 4-4 0,4 2 1 15,-4 6 0-15,5 2-1 0,3 4-1 16,2 4-2-16,2 3 4 0,2-1-3 15,6 2 0-15,1-3 0 0,4-1 1 16,2-2 0-16,4-6-7 16,1-2 0-16,5-4-1 0,-1-5 2 15,5-2-2-15,-1-6 0 0,3-3 3 16,-2-7 0-16,0-2 2 0,1-5-3 16,-6-2 4-16,-1-3 3 0,-4-2 2 15,-4-2 2-15,-5 0 0 0,-5 0-1 16,-6 0-2-16,-3 0-6 15,-4 3-7-15,-4 1-8 0,-1 2-15 16,-2 4-25-16,2 1-47 0,-2 3-71 0,5 1-112 16,1 0-191-16,0 1-123 15,3-1-47-15,4 0 10 0,3 2 56 16,3-2 106-16</inkml:trace>
  <inkml:trace contextRef="#ctx0" brushRef="#br0" timeOffset="4263.72">16894 9051 384 0,'7'-5'504'16,"-3"0"63"-16,0-2 53 0,-4 1-88 16,0 2-147-16,0-1-102 0,-4 2-63 15,1 0-60-15,2 2-47 0,-4 2-37 16,3 1-27-16,-1 2-22 0,1 3-14 16,-2 4-8-16,1 1-5 15,0 2 0-15,1 2-2 0,0 1 1 0,1 0 1 16,2 2 3-16,1-1 0 15,3-2 3-15,2-1 4 0,1 0 2 16,4-3 1-16,-1 0 1 0,4-4 2 16,3-1-1-16,-2-4-1 0,2-1 0 15,0-5-4-15,-1-3-3 0,1-1-5 16,-2-4-2-16,-2-1 0 0,-2-1-6 16,-4 0 4-16,1 1 2 15,-5-1 0-15,1 2 0 0,-5 1 5 16,1 0-1-16,-2 3 4 0,1 1 2 15,0 0 4-15,-2 2 0 0,-1 1-4 16,3 3 0-16,-3 1-2 0,2 6-2 16,-3 3 0-16,3 5 0 0,-3 2 2 15,4 3-4-15,4 1-10 16,2 2-18-16,6-2-32 0,5 0-43 16,5-3-58-16,8-3-69 0,1-3-112 15,4-6-140-15,2-3-97 0,2-5-27 16,0-2 20-16,-2-2 56 0,-2-6 110 15</inkml:trace>
  <inkml:trace contextRef="#ctx0" brushRef="#br0" timeOffset="5397.18">17577 9119 239 0,'-3'-14'527'0,"-3"0"71"0,-3 1 48 16,-3 4-1-16,3 3-195 16,-4 1-164-16,0 4-83 0,0 2-59 15,1 5-37-15,3 2-27 0,-4 2-18 16,5 2-16-16,0 5-14 0,3-2-7 15,1 6-4-15,2-2-3 0,4-1-2 16,2 2 2-16,1-2-2 0,5-2-2 16,1-3-1-16,5-2-2 15,1 1 2-15,5-10-3 0,0 2-5 16,2-4-9-16,-2-4-7 0,4 2-7 16,-4-7-11-16,-2 0-6 0,-4-1-3 15,0-1 3-15,-5 0 5 0,-1 0 6 16,-1-1 8-16,-5 3 9 0,0 3 7 15,-1 0 7-15,-1 1 2 0,-1 2 3 16,-1 2-1-16,0 2-1 16,0 3-2-16,0 1-2 0,0 5-3 15,2 0-2-15,-1 2 0 0,4 3 1 16,3 3 2-16,0-1 4 0,1 5 6 16,4 1 11-16,0 0 10 0,-1 1 11 15,2 0 9-15,-1 2 10 16,1-2 2-16,-4-2-1 0,0 2-6 15,0-3-8-15,-3-1-10 0,-3-3 1 16,-4 0 0-16,-1-2 0 0,-6-4-1 16,-3 2-8-16,-5-5-23 0,-4-4-38 15,-1-2-32-15,-6-4-33 0,1-2-26 16,0-6-20-16,1-1-6 16,7-3 5-16,0-4 5 0,5-1 9 15,4-5 14-15,7-1 18 0,2-2 17 16,4-1 22-16,3 0 19 0,0-1 11 15,6 1 14-15,-3 0 13 0,3 0 3 16,-1-1 2-16,0 2 1 0,-1-1 6 16,-4 1 5-16,-1 3 2 0,-1 3 20 15,-5 3 17-15,3 3 12 0,-4 2 9 16,0 3 7-16,0 0-2 0,0 3-10 16,0 5-17-16,0-3-12 15,-2 5-14-15,0 5-12 0,2 0-12 16,0 4-2-16,0 3-4 0,4 1 0 15,-3 4-2-15,2 2 4 0,2-2 2 16,2 0 1-16,-1 1 1 0,2 0-1 16,0 1-1-16,1-6-1 0,0 1-2 15,1-4-1-15,0-3-1 16,-1-3-3-16,4-4-8 0,0-5-17 16,-1-5-21-16,-1-3-19 0,0-2-16 15,0-4-14-15,-3-2-5 0,0-3 8 16,1 0 15-16,-4 0 18 0,0 1 26 15,-2 3 34-15,-1 1 36 0,-1 5 28 16,-1 2 22-16,-3 2 8 0,2 3 0 16,-3 3-14-16,1 2-19 15,-2 6-17-15,-1 0-13 0,2 3-9 16,-3 2-4-16,2 4-5 0,2 4-3 16,0-3-3-16,0 2-3 0,3 2-2 15,0 1 0-15,1-2-1 0,2 0 4 16,2-1 1-16,3-2-2 0,5-1-3 15,-4-1-1-15,6-3-4 16,0-3-2-16,1-1-7 0,2-4 1 16,-1-2 0-16,0-2-3 0,1-3-2 15,-2-3 3-15,-1 1 1 0,-2-3-1 16,-2-1 8-16,0 1 1 0,-4-1 5 16,-3 2 2-16,1-1 5 0,-3 3 9 15,-1-3 6-15,-1 5 6 0,0 2 5 16,0 0 1-16,0 1-3 0,0 1-7 15,0 1-4-15,0 1-7 16,0 1-2-16,0 2 2 0,0 3 8 16,0 0 10-16,0 3 12 0,0 2 7 15,2 1 7-15,1 1-4 0,-2 2-6 16,3 0-11-16,-3 0-12 0,4 0-17 16,1-1-25-16,1-1-28 15,4-3-34-15,-3 0-61 0,3-4-124 16,0-5-213-16,-2-4-156 0,1-3-70 15,-4-6-15-15,2-2 37 0,-5-3 105 16</inkml:trace>
  <inkml:trace contextRef="#ctx0" brushRef="#br0" timeOffset="5564.66">18239 8962 225 0,'-9'-18'570'0,"0"3"83"16,0 4 58-16,2 0 21 15,1 3-199-15,1 1-208 0,2 2-120 16,1 2-78-16,1 1-62 0,2 2-52 15,2 4-62-15,4 1-94 0,-1 3-143 16,3-2-232-16,3 3-120 0,1 1-46 16,5 1 7-16,3 1 67 0,0 0 131 15</inkml:trace>
  <inkml:trace contextRef="#ctx0" brushRef="#br0" timeOffset="6012.63">18502 9016 38 0,'-1'-4'472'15,"-6"-2"72"-15,1 0 54 0,-2 0 30 16,-1 1-117-16,1-1-184 0,-5 3-114 16,5 3-66-16,-1 0-50 0,-2 5-38 15,1 1-16-15,2 2-11 16,2 3-4-16,-2 3-4 0,5 0-4 16,1 5 2-16,2-1 0 0,2 1-7 15,4-1 2-15,2 0-3 0,3-3 0 16,2-2-1-16,4-2-2 0,5-4-2 15,1-2 0-15,0-5-3 0,4-1-1 16,-3-5 0-16,1-3-5 0,-3-3 0 16,4-2-4-16,-6-1 0 0,-4-2 0 15,1 1 0-15,-5 1 2 16,-2 1 7-16,-3 1 0 0,-1 0 6 16,-3 2 11-16,1 4 7 0,-4 1 7 15,1 1-1-15,-1 2 3 0,0 2-3 16,-1-1-6-16,1 4-7 0,-3 1 1 15,2 1 10-15,1 4 10 0,-3-1 9 16,3 0 10-16,-1 3 2 0,1-1-4 16,-2 3-10-16,2-1-14 15,0-2-12-15,2 1-13 0,-2-2-16 16,0 0-24-16,0-4-22 0,0 2-41 16,-4-1-78-16,1-5-104 0,-3 0-161 15,-7-5-174-15,-1-1-79 0,-3-1-16 16,1-2 51-16,-3-1 91 15</inkml:trace>
  <inkml:trace contextRef="#ctx0" brushRef="#br0" timeOffset="6480.29">18544 8856 174 0,'4'-13'498'16,"2"3"87"-16,2 3 66 0,0 2 21 16,2 3-165-16,2 0-147 0,1 3-88 15,3 2-76-15,0 0-61 0,3 2-42 16,-1 1-29-16,7 0-20 0,-2 2-16 15,6-3-10-15,1 1-7 16,1 0-7-16,4-3-5 0,-2 0-7 16,1-1-5-16,-3-2-7 0,-1 0-9 15,-1-2-4-15,-6 1-3 0,-2-2 2 16,-5 1 4-16,-2 1 7 0,-5-1 8 16,-1 2 10-16,-3-1 6 0,-3 1 7 15,-4 1-1-15,1 2 2 16,-6 0-1-16,-1 2 0 0,0 1-6 15,-3 1 0-15,2 5-1 0,-4-1-1 16,2 3 0-16,0 2 0 0,-2 0 1 16,4 4 3-16,-1-1 4 0,-1 2 4 15,3 0 5-15,4 2 5 0,0-2 5 16,1 1 3-16,3-1-2 0,3-1 2 16,2-1 0-16,3-1 4 15,5 0 8-15,-1-7 8 0,6 1 9 16,-1-3 10-16,4-5 14 0,-1-2 8 15,-1-4 3-15,2-1-4 0,-4-4-9 16,-1 0-9-16,-5-4-15 0,-3 0-19 16,-5-1-19-16,-5 2-41 0,-7-1-47 15,-2 1-63-15,-8 2-89 0,-3 2-157 16,-7 4-261-16,-1 0-114 16,-3 4-31-16,1 0 13 0,2 0 67 15,0 1 144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437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314.bin"/><Relationship Id="rId2" Type="http://schemas.openxmlformats.org/officeDocument/2006/relationships/image" Target="../media/image6.jpeg"/><Relationship Id="rId16" Type="http://schemas.openxmlformats.org/officeDocument/2006/relationships/image" Target="../media/image436.wmf"/><Relationship Id="rId20" Type="http://schemas.openxmlformats.org/officeDocument/2006/relationships/image" Target="../media/image4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435.wmf"/></Relationships>
</file>

<file path=ppt/slides/_rels/slide10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446.wmf"/><Relationship Id="rId26" Type="http://schemas.openxmlformats.org/officeDocument/2006/relationships/image" Target="../media/image450.w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34" Type="http://schemas.openxmlformats.org/officeDocument/2006/relationships/image" Target="../media/image393.w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443.w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33" Type="http://schemas.openxmlformats.org/officeDocument/2006/relationships/oleObject" Target="../embeddings/oleObject272.bin"/><Relationship Id="rId2" Type="http://schemas.openxmlformats.org/officeDocument/2006/relationships/image" Target="../media/image6.jpeg"/><Relationship Id="rId16" Type="http://schemas.openxmlformats.org/officeDocument/2006/relationships/image" Target="../media/image445.wmf"/><Relationship Id="rId20" Type="http://schemas.openxmlformats.org/officeDocument/2006/relationships/image" Target="../media/image447.wmf"/><Relationship Id="rId29" Type="http://schemas.openxmlformats.org/officeDocument/2006/relationships/oleObject" Target="../embeddings/oleObject3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449.wmf"/><Relationship Id="rId32" Type="http://schemas.openxmlformats.org/officeDocument/2006/relationships/image" Target="../media/image453.w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28" Type="http://schemas.openxmlformats.org/officeDocument/2006/relationships/image" Target="../media/image451.wmf"/><Relationship Id="rId36" Type="http://schemas.openxmlformats.org/officeDocument/2006/relationships/image" Target="../media/image395.wmf"/><Relationship Id="rId10" Type="http://schemas.openxmlformats.org/officeDocument/2006/relationships/image" Target="../media/image442.wmf"/><Relationship Id="rId19" Type="http://schemas.openxmlformats.org/officeDocument/2006/relationships/oleObject" Target="../embeddings/oleObject324.bin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444.wmf"/><Relationship Id="rId22" Type="http://schemas.openxmlformats.org/officeDocument/2006/relationships/image" Target="../media/image448.wmf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452.wmf"/><Relationship Id="rId35" Type="http://schemas.openxmlformats.org/officeDocument/2006/relationships/oleObject" Target="../embeddings/oleObject274.bin"/><Relationship Id="rId8" Type="http://schemas.openxmlformats.org/officeDocument/2006/relationships/image" Target="../media/image441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459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336.bin"/><Relationship Id="rId2" Type="http://schemas.openxmlformats.org/officeDocument/2006/relationships/image" Target="../media/image6.jpeg"/><Relationship Id="rId16" Type="http://schemas.openxmlformats.org/officeDocument/2006/relationships/image" Target="../media/image458.wmf"/><Relationship Id="rId20" Type="http://schemas.openxmlformats.org/officeDocument/2006/relationships/image" Target="../media/image4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5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4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2.jp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4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6.jpeg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jpe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6.jpeg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6.jpe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4.wmf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2.wmf"/><Relationship Id="rId17" Type="http://schemas.openxmlformats.org/officeDocument/2006/relationships/image" Target="../media/image145.png"/><Relationship Id="rId2" Type="http://schemas.openxmlformats.org/officeDocument/2006/relationships/image" Target="../media/image6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5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22.bin"/><Relationship Id="rId2" Type="http://schemas.openxmlformats.org/officeDocument/2006/relationships/image" Target="../media/image6.jpeg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33.bin"/><Relationship Id="rId2" Type="http://schemas.openxmlformats.org/officeDocument/2006/relationships/image" Target="../media/image6.jpeg"/><Relationship Id="rId16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6.png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0.wmf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02.png"/><Relationship Id="rId4" Type="http://schemas.openxmlformats.org/officeDocument/2006/relationships/image" Target="../media/image201.wmf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jpeg"/><Relationship Id="rId4" Type="http://schemas.openxmlformats.org/officeDocument/2006/relationships/image" Target="../media/image21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gif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25.png"/><Relationship Id="rId7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230.png"/><Relationship Id="rId4" Type="http://schemas.openxmlformats.org/officeDocument/2006/relationships/image" Target="../media/image226.png"/><Relationship Id="rId9" Type="http://schemas.openxmlformats.org/officeDocument/2006/relationships/image" Target="../media/image22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237.wmf"/><Relationship Id="rId3" Type="http://schemas.openxmlformats.org/officeDocument/2006/relationships/image" Target="../media/image231.png"/><Relationship Id="rId7" Type="http://schemas.openxmlformats.org/officeDocument/2006/relationships/image" Target="../media/image234.png"/><Relationship Id="rId12" Type="http://schemas.openxmlformats.org/officeDocument/2006/relationships/oleObject" Target="../embeddings/oleObject15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232.png"/><Relationship Id="rId9" Type="http://schemas.openxmlformats.org/officeDocument/2006/relationships/image" Target="../media/image23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13" Type="http://schemas.openxmlformats.org/officeDocument/2006/relationships/oleObject" Target="../embeddings/oleObject157.bin"/><Relationship Id="rId3" Type="http://schemas.openxmlformats.org/officeDocument/2006/relationships/image" Target="../media/image238.png"/><Relationship Id="rId7" Type="http://schemas.openxmlformats.org/officeDocument/2006/relationships/image" Target="../media/image240.wmf"/><Relationship Id="rId12" Type="http://schemas.openxmlformats.org/officeDocument/2006/relationships/image" Target="../media/image243.emf"/><Relationship Id="rId17" Type="http://schemas.openxmlformats.org/officeDocument/2006/relationships/image" Target="../media/image222.png"/><Relationship Id="rId2" Type="http://schemas.openxmlformats.org/officeDocument/2006/relationships/image" Target="../media/image6.jpeg"/><Relationship Id="rId16" Type="http://schemas.openxmlformats.org/officeDocument/2006/relationships/image" Target="../media/image2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239.wmf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256.wmf"/><Relationship Id="rId3" Type="http://schemas.openxmlformats.org/officeDocument/2006/relationships/image" Target="../media/image251.jpg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16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169.bin"/><Relationship Id="rId3" Type="http://schemas.openxmlformats.org/officeDocument/2006/relationships/image" Target="../media/image258.png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251.jpg"/><Relationship Id="rId10" Type="http://schemas.openxmlformats.org/officeDocument/2006/relationships/image" Target="../media/image262.wmf"/><Relationship Id="rId4" Type="http://schemas.openxmlformats.org/officeDocument/2006/relationships/image" Target="../media/image259.jp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64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image" Target="../media/image266.jpg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282.png"/><Relationship Id="rId2" Type="http://schemas.openxmlformats.org/officeDocument/2006/relationships/image" Target="../media/image6.jpeg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277.wmf"/><Relationship Id="rId32" Type="http://schemas.openxmlformats.org/officeDocument/2006/relationships/image" Target="../media/image2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279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267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280.wmf"/><Relationship Id="rId8" Type="http://schemas.openxmlformats.org/officeDocument/2006/relationships/image" Target="../media/image26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266.jpg"/><Relationship Id="rId21" Type="http://schemas.openxmlformats.org/officeDocument/2006/relationships/image" Target="../media/image290.wmf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288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wmf"/><Relationship Id="rId11" Type="http://schemas.openxmlformats.org/officeDocument/2006/relationships/image" Target="../media/image282.png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287.wmf"/><Relationship Id="rId10" Type="http://schemas.openxmlformats.org/officeDocument/2006/relationships/image" Target="../media/image286.wmf"/><Relationship Id="rId19" Type="http://schemas.openxmlformats.org/officeDocument/2006/relationships/image" Target="../media/image289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87.bin"/><Relationship Id="rId22" Type="http://schemas.openxmlformats.org/officeDocument/2006/relationships/image" Target="../media/image29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" Type="http://schemas.openxmlformats.org/officeDocument/2006/relationships/image" Target="../media/image294.jpg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image" Target="../media/image6.jpeg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image" Target="../media/image3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305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oleObject" Target="../embeddings/oleObject202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198.bin"/><Relationship Id="rId31" Type="http://schemas.openxmlformats.org/officeDocument/2006/relationships/image" Target="../media/image309.wmf"/><Relationship Id="rId4" Type="http://schemas.openxmlformats.org/officeDocument/2006/relationships/image" Target="../media/image295.png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image" Target="../media/image307.png"/><Relationship Id="rId30" Type="http://schemas.openxmlformats.org/officeDocument/2006/relationships/oleObject" Target="../embeddings/oleObject20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jpg"/><Relationship Id="rId2" Type="http://schemas.openxmlformats.org/officeDocument/2006/relationships/image" Target="../media/image310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jp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7" Type="http://schemas.openxmlformats.org/officeDocument/2006/relationships/image" Target="../media/image31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204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6.bin"/><Relationship Id="rId7" Type="http://schemas.openxmlformats.org/officeDocument/2006/relationships/image" Target="../media/image31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318.png"/><Relationship Id="rId4" Type="http://schemas.openxmlformats.org/officeDocument/2006/relationships/image" Target="../media/image317.wmf"/><Relationship Id="rId9" Type="http://schemas.openxmlformats.org/officeDocument/2006/relationships/image" Target="../media/image3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321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214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33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21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33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335.wmf"/><Relationship Id="rId9" Type="http://schemas.openxmlformats.org/officeDocument/2006/relationships/image" Target="../media/image338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6.bin"/><Relationship Id="rId7" Type="http://schemas.openxmlformats.org/officeDocument/2006/relationships/image" Target="../media/image3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wmf"/><Relationship Id="rId11" Type="http://schemas.openxmlformats.org/officeDocument/2006/relationships/image" Target="../media/image343.wmf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29.bin"/><Relationship Id="rId4" Type="http://schemas.openxmlformats.org/officeDocument/2006/relationships/image" Target="../media/image339.wmf"/><Relationship Id="rId9" Type="http://schemas.openxmlformats.org/officeDocument/2006/relationships/image" Target="../media/image34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image" Target="../media/image34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345.png"/><Relationship Id="rId4" Type="http://schemas.openxmlformats.org/officeDocument/2006/relationships/image" Target="../media/image34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236.bin"/><Relationship Id="rId3" Type="http://schemas.openxmlformats.org/officeDocument/2006/relationships/image" Target="../media/image348.jpeg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353.wmf"/><Relationship Id="rId2" Type="http://schemas.openxmlformats.org/officeDocument/2006/relationships/image" Target="../media/image6.jpeg"/><Relationship Id="rId16" Type="http://schemas.openxmlformats.org/officeDocument/2006/relationships/image" Target="../media/image3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352.wmf"/><Relationship Id="rId4" Type="http://schemas.openxmlformats.org/officeDocument/2006/relationships/image" Target="../media/image349.gi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35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373.png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360.wmf"/><Relationship Id="rId17" Type="http://schemas.openxmlformats.org/officeDocument/2006/relationships/customXml" Target="../ink/ink1.xml"/><Relationship Id="rId2" Type="http://schemas.openxmlformats.org/officeDocument/2006/relationships/image" Target="../media/image6.jpeg"/><Relationship Id="rId16" Type="http://schemas.openxmlformats.org/officeDocument/2006/relationships/image" Target="../media/image3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36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5.jpg"/><Relationship Id="rId4" Type="http://schemas.openxmlformats.org/officeDocument/2006/relationships/image" Target="../media/image364.jp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373.wmf"/><Relationship Id="rId26" Type="http://schemas.openxmlformats.org/officeDocument/2006/relationships/image" Target="../media/image377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370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image" Target="../media/image6.jpeg"/><Relationship Id="rId16" Type="http://schemas.openxmlformats.org/officeDocument/2006/relationships/image" Target="../media/image372.wmf"/><Relationship Id="rId20" Type="http://schemas.openxmlformats.org/officeDocument/2006/relationships/image" Target="../media/image3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376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371.wmf"/><Relationship Id="rId22" Type="http://schemas.openxmlformats.org/officeDocument/2006/relationships/image" Target="../media/image375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0.jpg"/><Relationship Id="rId4" Type="http://schemas.openxmlformats.org/officeDocument/2006/relationships/image" Target="../media/image379.jpg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84.wmf"/><Relationship Id="rId26" Type="http://schemas.openxmlformats.org/officeDocument/2006/relationships/image" Target="../media/image388.w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392.wmf"/><Relationship Id="rId42" Type="http://schemas.openxmlformats.org/officeDocument/2006/relationships/image" Target="../media/image396.wmf"/><Relationship Id="rId7" Type="http://schemas.openxmlformats.org/officeDocument/2006/relationships/oleObject" Target="../embeddings/oleObject258.bin"/><Relationship Id="rId2" Type="http://schemas.openxmlformats.org/officeDocument/2006/relationships/image" Target="../media/image6.jpeg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269.bin"/><Relationship Id="rId41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87.wmf"/><Relationship Id="rId32" Type="http://schemas.openxmlformats.org/officeDocument/2006/relationships/image" Target="../media/image391.w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395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89.wmf"/><Relationship Id="rId36" Type="http://schemas.openxmlformats.org/officeDocument/2006/relationships/image" Target="../media/image393.wmf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90.wmf"/><Relationship Id="rId35" Type="http://schemas.openxmlformats.org/officeDocument/2006/relationships/oleObject" Target="../embeddings/oleObject272.bin"/><Relationship Id="rId8" Type="http://schemas.openxmlformats.org/officeDocument/2006/relationships/image" Target="../media/image368.w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39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3.png"/><Relationship Id="rId5" Type="http://schemas.openxmlformats.org/officeDocument/2006/relationships/customXml" Target="../ink/ink2.xml"/><Relationship Id="rId4" Type="http://schemas.openxmlformats.org/officeDocument/2006/relationships/image" Target="../media/image398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4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image" Target="../media/image398.png"/><Relationship Id="rId10" Type="http://schemas.openxmlformats.org/officeDocument/2006/relationships/image" Target="../media/image402.wmf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40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image" Target="../media/image6.jpeg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416.wmf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293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8.gi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image" Target="../media/image6.jpeg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416.wmf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29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426.wmf"/><Relationship Id="rId26" Type="http://schemas.openxmlformats.org/officeDocument/2006/relationships/image" Target="../media/image430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2" Type="http://schemas.openxmlformats.org/officeDocument/2006/relationships/image" Target="../media/image6.jpeg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429.w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431.wmf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424.wmf"/><Relationship Id="rId22" Type="http://schemas.openxmlformats.org/officeDocument/2006/relationships/image" Target="../media/image428.wmf"/><Relationship Id="rId27" Type="http://schemas.openxmlformats.org/officeDocument/2006/relationships/oleObject" Target="../embeddings/oleObject30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5">
            <a:extLst>
              <a:ext uri="{FF2B5EF4-FFF2-40B4-BE49-F238E27FC236}">
                <a16:creationId xmlns:a16="http://schemas.microsoft.com/office/drawing/2014/main" id="{2BA91889-C403-B0B6-3599-D6B9889D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8071"/>
              </p:ext>
            </p:extLst>
          </p:nvPr>
        </p:nvGraphicFramePr>
        <p:xfrm>
          <a:off x="108743" y="1592264"/>
          <a:ext cx="1563040" cy="56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0" imgH="507960" progId="Equation.DSMT4">
                  <p:embed/>
                </p:oleObj>
              </mc:Choice>
              <mc:Fallback>
                <p:oleObj name="Equation" r:id="rId33" imgW="139680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743" y="1592264"/>
                        <a:ext cx="1563040" cy="5695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5">
            <a:extLst>
              <a:ext uri="{FF2B5EF4-FFF2-40B4-BE49-F238E27FC236}">
                <a16:creationId xmlns:a16="http://schemas.microsoft.com/office/drawing/2014/main" id="{F487D1CD-0289-E778-3C44-D11B83A63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11112"/>
              </p:ext>
            </p:extLst>
          </p:nvPr>
        </p:nvGraphicFramePr>
        <p:xfrm>
          <a:off x="108744" y="2229643"/>
          <a:ext cx="1563040" cy="54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60160" imgH="507960" progId="Equation.DSMT4">
                  <p:embed/>
                </p:oleObj>
              </mc:Choice>
              <mc:Fallback>
                <p:oleObj name="Equation" r:id="rId35" imgW="1460160" imgH="507960" progId="Equation.DSMT4">
                  <p:embed/>
                  <p:pic>
                    <p:nvPicPr>
                      <p:cNvPr id="21" name="Об'єкт 15">
                        <a:extLst>
                          <a:ext uri="{FF2B5EF4-FFF2-40B4-BE49-F238E27FC236}">
                            <a16:creationId xmlns:a16="http://schemas.microsoft.com/office/drawing/2014/main" id="{6C315B04-9AB5-9EC8-77CE-5B52EFDBE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8744" y="2229643"/>
                        <a:ext cx="1563040" cy="5448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62200" y="1777999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38"/>
              <a:chOff x="906463" y="1814513"/>
              <a:chExt cx="2419350" cy="1176338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dirty="0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2743383"/>
                  </p:ext>
                </p:extLst>
              </p:nvPr>
            </p:nvGraphicFramePr>
            <p:xfrm>
              <a:off x="2971800" y="2647951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00" y="2647951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29"/>
              <a:chOff x="906463" y="1814513"/>
              <a:chExt cx="2419350" cy="1176329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081168"/>
                  </p:ext>
                </p:extLst>
              </p:nvPr>
            </p:nvGraphicFramePr>
            <p:xfrm>
              <a:off x="2971815" y="2647942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5" y="2647942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19350" cy="1176360"/>
              <a:chOff x="906463" y="1814513"/>
              <a:chExt cx="2419350" cy="1176360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78515"/>
                  </p:ext>
                </p:extLst>
              </p:nvPr>
            </p:nvGraphicFramePr>
            <p:xfrm>
              <a:off x="2971816" y="2647973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816" y="2647973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0820" y="3775053"/>
            <a:ext cx="2859088" cy="2667000"/>
            <a:chOff x="152400" y="228600"/>
            <a:chExt cx="2859088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39" imgH="190417" progId="Equation.DSMT4">
                    <p:embed/>
                  </p:oleObj>
                </mc:Choice>
                <mc:Fallback>
                  <p:oleObj name="Equation" r:id="rId23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54232"/>
                </p:ext>
              </p:extLst>
            </p:nvPr>
          </p:nvGraphicFramePr>
          <p:xfrm>
            <a:off x="2668588" y="680952"/>
            <a:ext cx="342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680952"/>
                          <a:ext cx="342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407"/>
              </p:ext>
            </p:extLst>
          </p:nvPr>
        </p:nvGraphicFramePr>
        <p:xfrm>
          <a:off x="4994238" y="761733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238" y="761733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6111"/>
              </p:ext>
            </p:extLst>
          </p:nvPr>
        </p:nvGraphicFramePr>
        <p:xfrm>
          <a:off x="2819400" y="2309813"/>
          <a:ext cx="4649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09813"/>
                        <a:ext cx="46497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6BDDA5E-91EA-72D7-2793-6FBC19311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33082"/>
              </p:ext>
            </p:extLst>
          </p:nvPr>
        </p:nvGraphicFramePr>
        <p:xfrm>
          <a:off x="4124325" y="3586163"/>
          <a:ext cx="185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17160" progId="Equation.DSMT4">
                  <p:embed/>
                </p:oleObj>
              </mc:Choice>
              <mc:Fallback>
                <p:oleObj name="Equation" r:id="rId7" imgW="5457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3586163"/>
                        <a:ext cx="18526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7487A48-75E6-7463-FD1E-A0DC65FF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623"/>
              </p:ext>
            </p:extLst>
          </p:nvPr>
        </p:nvGraphicFramePr>
        <p:xfrm>
          <a:off x="4016375" y="5045074"/>
          <a:ext cx="2145143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FC9388DC-9681-E7A4-E2F6-E2D1354DB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375" y="5045074"/>
                        <a:ext cx="2145143" cy="7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1AC257-E782-6FF0-3F96-BE65F6514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0625" y="911490"/>
            <a:ext cx="2363350" cy="27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1843"/>
              </p:ext>
            </p:extLst>
          </p:nvPr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7081"/>
              </p:ext>
            </p:extLst>
          </p:nvPr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417ECF5-4A4A-A340-C449-F8D0F76D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107"/>
              </p:ext>
            </p:extLst>
          </p:nvPr>
        </p:nvGraphicFramePr>
        <p:xfrm>
          <a:off x="46515" y="1996223"/>
          <a:ext cx="1647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7483" imgH="682945" progId="Equation.DSMT4">
                  <p:embed/>
                </p:oleObj>
              </mc:Choice>
              <mc:Fallback>
                <p:oleObj name="Equation" r:id="rId27" imgW="1647483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5" y="1996223"/>
                        <a:ext cx="1647825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79302"/>
              </p:ext>
            </p:extLst>
          </p:nvPr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91960" progId="Equation.DSMT4">
                  <p:embed/>
                </p:oleObj>
              </mc:Choice>
              <mc:Fallback>
                <p:oleObj name="Equation" r:id="rId19" imgW="355320" imgH="291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7919"/>
              </p:ext>
            </p:extLst>
          </p:nvPr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91960" progId="Equation.DSMT4">
                  <p:embed/>
                </p:oleObj>
              </mc:Choice>
              <mc:Fallback>
                <p:oleObj name="Equation" r:id="rId21" imgW="31716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0" y="4688188"/>
            <a:ext cx="5357850" cy="2080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519" y="89311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29605" y="2047989"/>
            <a:ext cx="706896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uk-UA" sz="2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йний струм має такий напрямок, що потік створюваного ним магнітного поля протидіє зміні зовнішнього магнітного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349" y="3633402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3497" y="4925982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1782" y="4844841"/>
            <a:ext cx="1420907" cy="16300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2689" y="3451118"/>
            <a:ext cx="1344263" cy="167192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D6A280-A8A2-38A5-B1CC-676434D893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836397"/>
            <a:ext cx="2447925" cy="116205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1E17783B-CD97-8EE9-3222-2BBD01660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84260"/>
              </p:ext>
            </p:extLst>
          </p:nvPr>
        </p:nvGraphicFramePr>
        <p:xfrm>
          <a:off x="4572000" y="1101825"/>
          <a:ext cx="1867414" cy="9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17160" progId="Equation.DSMT4">
                  <p:embed/>
                </p:oleObj>
              </mc:Choice>
              <mc:Fallback>
                <p:oleObj name="Equation" r:id="rId8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101825"/>
                        <a:ext cx="1867414" cy="99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2162EEA-3094-783E-0CA8-EF2418441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2219" y="2543116"/>
            <a:ext cx="5099318" cy="326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007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9EFC5EB-7D03-1EB1-F30C-44E6B5F7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14806"/>
              </p:ext>
            </p:extLst>
          </p:nvPr>
        </p:nvGraphicFramePr>
        <p:xfrm>
          <a:off x="6251286" y="4170363"/>
          <a:ext cx="22971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286" y="4170363"/>
                        <a:ext cx="22971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27C1479-4504-0E22-419C-30D06CF6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6883"/>
              </p:ext>
            </p:extLst>
          </p:nvPr>
        </p:nvGraphicFramePr>
        <p:xfrm>
          <a:off x="1907704" y="5213061"/>
          <a:ext cx="2322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42720" progId="Equation.DSMT4">
                  <p:embed/>
                </p:oleObj>
              </mc:Choice>
              <mc:Fallback>
                <p:oleObj name="Equation" r:id="rId10" imgW="1079280" imgH="3427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7EB6A6C1-AEDD-2077-DD17-E803A3925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5213061"/>
                        <a:ext cx="23225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3922922-EC97-B2D6-03A6-CF345EA7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4644"/>
              </p:ext>
            </p:extLst>
          </p:nvPr>
        </p:nvGraphicFramePr>
        <p:xfrm>
          <a:off x="4453516" y="5213061"/>
          <a:ext cx="25161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27C1479-4504-0E22-419C-30D06CF6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3516" y="5213061"/>
                        <a:ext cx="25161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9294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295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3999"/>
              </p:ext>
            </p:extLst>
          </p:nvPr>
        </p:nvGraphicFramePr>
        <p:xfrm>
          <a:off x="5256379" y="5782518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379" y="5782518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0854"/>
              </p:ext>
            </p:extLst>
          </p:nvPr>
        </p:nvGraphicFramePr>
        <p:xfrm>
          <a:off x="2214203" y="489584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203" y="489584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25FAA0-E1AC-0A69-5CD7-3E3D41C1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56244"/>
              </p:ext>
            </p:extLst>
          </p:nvPr>
        </p:nvGraphicFramePr>
        <p:xfrm>
          <a:off x="1984375" y="3933825"/>
          <a:ext cx="2657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406080" progId="Equation.DSMT4">
                  <p:embed/>
                </p:oleObj>
              </mc:Choice>
              <mc:Fallback>
                <p:oleObj name="Equation" r:id="rId13" imgW="1282680" imgH="4060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4375" y="3933825"/>
                        <a:ext cx="26574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EF266FD-14A6-58E9-9940-6169330F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1399"/>
              </p:ext>
            </p:extLst>
          </p:nvPr>
        </p:nvGraphicFramePr>
        <p:xfrm>
          <a:off x="5548816" y="3871587"/>
          <a:ext cx="2919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D225FAA0-E1AC-0A69-5CD7-3E3D41C1E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8816" y="3871587"/>
                        <a:ext cx="291941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EB3E24F-46CF-EBD6-494B-06E59064757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79" y="1591924"/>
            <a:ext cx="1643045" cy="77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23" y="698166"/>
            <a:ext cx="4138609" cy="337220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7410D43-DF96-A881-2109-EAAE6D0D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93525"/>
              </p:ext>
            </p:extLst>
          </p:nvPr>
        </p:nvGraphicFramePr>
        <p:xfrm>
          <a:off x="7189788" y="1044142"/>
          <a:ext cx="1516098" cy="6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52280" progId="Equation.DSMT4">
                  <p:embed/>
                </p:oleObj>
              </mc:Choice>
              <mc:Fallback>
                <p:oleObj name="Equation" r:id="rId4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9788" y="1044142"/>
                        <a:ext cx="1516098" cy="67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EF6CDE4-0164-4B2B-CD55-4DCFD9FC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772"/>
              </p:ext>
            </p:extLst>
          </p:nvPr>
        </p:nvGraphicFramePr>
        <p:xfrm>
          <a:off x="7133449" y="1977736"/>
          <a:ext cx="1628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37410D43-DF96-A881-2109-EAAE6D0D8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3449" y="1977736"/>
                        <a:ext cx="1628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187666D-5015-448D-6354-8E14E1DC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1642"/>
              </p:ext>
            </p:extLst>
          </p:nvPr>
        </p:nvGraphicFramePr>
        <p:xfrm>
          <a:off x="6880242" y="3008312"/>
          <a:ext cx="2135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F6CDE4-0164-4B2B-CD55-4DCFD9FCC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242" y="3008312"/>
                        <a:ext cx="2135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38C465B-2D2C-34CE-A996-87B59F536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71062"/>
              </p:ext>
            </p:extLst>
          </p:nvPr>
        </p:nvGraphicFramePr>
        <p:xfrm>
          <a:off x="4149335" y="4046192"/>
          <a:ext cx="17986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68280" progId="Equation.DSMT4">
                  <p:embed/>
                </p:oleObj>
              </mc:Choice>
              <mc:Fallback>
                <p:oleObj name="Equation" r:id="rId10" imgW="406080" imgH="3682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187666D-5015-448D-6354-8E14E1DCE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9335" y="4046192"/>
                        <a:ext cx="1798637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E438FE7-3AAA-6468-240A-A2D17323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08246"/>
              </p:ext>
            </p:extLst>
          </p:nvPr>
        </p:nvGraphicFramePr>
        <p:xfrm>
          <a:off x="1891261" y="5931998"/>
          <a:ext cx="3579618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90440" progId="Equation.DSMT4">
                  <p:embed/>
                </p:oleObj>
              </mc:Choice>
              <mc:Fallback>
                <p:oleObj name="Equation" r:id="rId12" imgW="1041120" imgH="1904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1261" y="5931998"/>
                        <a:ext cx="3579618" cy="65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6E83B367-EB18-BA0B-5F0B-19FD2696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70070"/>
              </p:ext>
            </p:extLst>
          </p:nvPr>
        </p:nvGraphicFramePr>
        <p:xfrm>
          <a:off x="6302375" y="5375275"/>
          <a:ext cx="2305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06080" progId="Equation.DSMT4">
                  <p:embed/>
                </p:oleObj>
              </mc:Choice>
              <mc:Fallback>
                <p:oleObj name="Equation" r:id="rId14" imgW="660240" imgH="4060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D38C465B-2D2C-34CE-A996-87B59F536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2375" y="5375275"/>
                        <a:ext cx="230505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CAAFC05-790A-C9C2-3C2D-8AA15E61572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77" y="3977653"/>
            <a:ext cx="2013119" cy="164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32615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>
            <a:extLst>
              <a:ext uri="{FF2B5EF4-FFF2-40B4-BE49-F238E27FC236}">
                <a16:creationId xmlns:a16="http://schemas.microsoft.com/office/drawing/2014/main" id="{8E13C62A-334A-339C-E89B-342364FE4FBD}"/>
              </a:ext>
            </a:extLst>
          </p:cNvPr>
          <p:cNvSpPr/>
          <p:nvPr/>
        </p:nvSpPr>
        <p:spPr>
          <a:xfrm>
            <a:off x="0" y="1905000"/>
            <a:ext cx="1762480" cy="701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5B5CC29-1E95-681E-7E30-E365ADC8D95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1888836"/>
            <a:ext cx="1845777" cy="657701"/>
          </a:xfrm>
          <a:prstGeom prst="rect">
            <a:avLst/>
          </a:prstGeom>
        </p:spPr>
      </p:pic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9B91A1B5-3FD9-20A8-DE69-E7DD619C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01474"/>
              </p:ext>
            </p:extLst>
          </p:nvPr>
        </p:nvGraphicFramePr>
        <p:xfrm>
          <a:off x="362424" y="2844040"/>
          <a:ext cx="776843" cy="70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355320" progId="Equation.DSMT4">
                  <p:embed/>
                </p:oleObj>
              </mc:Choice>
              <mc:Fallback>
                <p:oleObj name="Equation" r:id="rId28" imgW="393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2424" y="2844040"/>
                        <a:ext cx="776843" cy="7016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820C5EFD-CAD8-21B0-E104-944D201D8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53618"/>
              </p:ext>
            </p:extLst>
          </p:nvPr>
        </p:nvGraphicFramePr>
        <p:xfrm>
          <a:off x="87821" y="3849495"/>
          <a:ext cx="1586838" cy="8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457200" progId="Equation.DSMT4">
                  <p:embed/>
                </p:oleObj>
              </mc:Choice>
              <mc:Fallback>
                <p:oleObj name="Equation" r:id="rId30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821" y="3849495"/>
                        <a:ext cx="1586838" cy="8036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00423"/>
              </p:ext>
            </p:extLst>
          </p:nvPr>
        </p:nvGraphicFramePr>
        <p:xfrm>
          <a:off x="3011488" y="1589088"/>
          <a:ext cx="44053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749160" progId="Equation.DSMT4">
                  <p:embed/>
                </p:oleObj>
              </mc:Choice>
              <mc:Fallback>
                <p:oleObj name="Equation" r:id="rId5" imgW="280656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488" y="1589088"/>
                        <a:ext cx="4405312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306013" y="2044941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95055"/>
              </p:ext>
            </p:extLst>
          </p:nvPr>
        </p:nvGraphicFramePr>
        <p:xfrm>
          <a:off x="2416175" y="3429000"/>
          <a:ext cx="896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6175" y="3429000"/>
                        <a:ext cx="8969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6248"/>
              </p:ext>
            </p:extLst>
          </p:nvPr>
        </p:nvGraphicFramePr>
        <p:xfrm>
          <a:off x="4741863" y="3378200"/>
          <a:ext cx="37671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95000" progId="Equation.DSMT4">
                  <p:embed/>
                </p:oleObj>
              </mc:Choice>
              <mc:Fallback>
                <p:oleObj name="Equation" r:id="rId7" imgW="21841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863" y="3378200"/>
                        <a:ext cx="376713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01393"/>
              </p:ext>
            </p:extLst>
          </p:nvPr>
        </p:nvGraphicFramePr>
        <p:xfrm>
          <a:off x="4165708" y="4247942"/>
          <a:ext cx="13604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57200" progId="Equation.DSMT4">
                  <p:embed/>
                </p:oleObj>
              </mc:Choice>
              <mc:Fallback>
                <p:oleObj name="Equation" r:id="rId9" imgW="67284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5708" y="4247942"/>
                        <a:ext cx="13604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Рукописні дані 2">
                <a:extLst>
                  <a:ext uri="{FF2B5EF4-FFF2-40B4-BE49-F238E27FC236}">
                    <a16:creationId xmlns:a16="http://schemas.microsoft.com/office/drawing/2014/main" id="{3A8B3B7B-B483-E665-9191-4645893FD155}"/>
                  </a:ext>
                </a:extLst>
              </p14:cNvPr>
              <p14:cNvContentPartPr/>
              <p14:nvPr/>
            </p14:nvContentPartPr>
            <p14:xfrm>
              <a:off x="2452680" y="3399480"/>
              <a:ext cx="1883880" cy="593640"/>
            </p14:xfrm>
          </p:contentPart>
        </mc:Choice>
        <mc:Fallback xmlns="">
          <p:pic>
            <p:nvPicPr>
              <p:cNvPr id="3" name="Рукописні дані 2">
                <a:extLst>
                  <a:ext uri="{FF2B5EF4-FFF2-40B4-BE49-F238E27FC236}">
                    <a16:creationId xmlns:a16="http://schemas.microsoft.com/office/drawing/2014/main" id="{3A8B3B7B-B483-E665-9191-4645893FD15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43320" y="3390120"/>
                <a:ext cx="1902600" cy="61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6199"/>
              </p:ext>
            </p:extLst>
          </p:nvPr>
        </p:nvGraphicFramePr>
        <p:xfrm>
          <a:off x="2686842" y="1293335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6842" y="1293335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91487"/>
              </p:ext>
            </p:extLst>
          </p:nvPr>
        </p:nvGraphicFramePr>
        <p:xfrm>
          <a:off x="4582322" y="1303246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2322" y="1303246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A75C565D-F049-8A38-D0C5-705AA76E0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6294"/>
              </p:ext>
            </p:extLst>
          </p:nvPr>
        </p:nvGraphicFramePr>
        <p:xfrm>
          <a:off x="6697663" y="1295400"/>
          <a:ext cx="896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20" imgH="291960" progId="Equation.DSMT4">
                  <p:embed/>
                </p:oleObj>
              </mc:Choice>
              <mc:Fallback>
                <p:oleObj name="Equation" r:id="rId41" imgW="583920" imgH="29196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88282464-FB93-4E23-BFF3-47B806BB1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97663" y="1295400"/>
                        <a:ext cx="8969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Рукописні дані 1">
                <a:extLst>
                  <a:ext uri="{FF2B5EF4-FFF2-40B4-BE49-F238E27FC236}">
                    <a16:creationId xmlns:a16="http://schemas.microsoft.com/office/drawing/2014/main" id="{148D8BF0-6AD9-4948-D45A-18C1ABBE9C0D}"/>
                  </a:ext>
                </a:extLst>
              </p14:cNvPr>
              <p14:cNvContentPartPr/>
              <p14:nvPr/>
            </p14:nvContentPartPr>
            <p14:xfrm>
              <a:off x="4899600" y="3091320"/>
              <a:ext cx="2002320" cy="366120"/>
            </p14:xfrm>
          </p:contentPart>
        </mc:Choice>
        <mc:Fallback xmlns="">
          <p:pic>
            <p:nvPicPr>
              <p:cNvPr id="2" name="Рукописні дані 1">
                <a:extLst>
                  <a:ext uri="{FF2B5EF4-FFF2-40B4-BE49-F238E27FC236}">
                    <a16:creationId xmlns:a16="http://schemas.microsoft.com/office/drawing/2014/main" id="{148D8BF0-6AD9-4948-D45A-18C1ABBE9C0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90240" y="3081960"/>
                <a:ext cx="2021040" cy="38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500F048-260E-4E28-3A1F-F767B5987FC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4" y="1708727"/>
            <a:ext cx="1608346" cy="81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F523D7A-479B-5EF0-99A0-CBC04AF5C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E32A4E5E-9F93-27C4-FF79-61D9218DF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1CEAA100-76F9-5FFF-04B0-3FA16F946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A713DA5-0641-9416-18D4-6415F847F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4ACE458D-C1F2-4948-BE80-82B96B7BC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B4489D43-09EA-5A61-330A-2F8198C20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525B5211-A567-B86D-A84A-6EF9C9529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66FA0A85-AF98-42A0-9FF6-888CDA9C4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1AAAAD9-2E36-70A9-A262-9C5F2EE95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9B835F2F-A44C-442E-B082-9EFAD4DAF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73D9C893-28DA-EE1B-84B5-665CC037FDC6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C308457B-1A93-5E19-56E9-329595DC8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255ABD67-1C14-9AC7-3EAA-5DA7A3B70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07A36CAE-D844-4130-8C10-C0EAF0FA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A633AB6E-8E3E-9A89-735B-540D1A771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3" name="Об'єкт 4">
                        <a:extLst>
                          <a:ext uri="{FF2B5EF4-FFF2-40B4-BE49-F238E27FC236}">
                            <a16:creationId xmlns:a16="http://schemas.microsoft.com/office/drawing/2014/main" id="{B381A822-E47E-5B68-DFC0-BF18B7EA7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2F83CCF0-942C-BDAD-E750-E1A3B207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4" name="Об'єкт 4">
                        <a:extLst>
                          <a:ext uri="{FF2B5EF4-FFF2-40B4-BE49-F238E27FC236}">
                            <a16:creationId xmlns:a16="http://schemas.microsoft.com/office/drawing/2014/main" id="{BBC7E313-9807-1209-59DE-6918DDA67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634352F3-0065-90E0-AD66-7643717E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5" name="Об'єкт 4">
                        <a:extLst>
                          <a:ext uri="{FF2B5EF4-FFF2-40B4-BE49-F238E27FC236}">
                            <a16:creationId xmlns:a16="http://schemas.microsoft.com/office/drawing/2014/main" id="{00FBAD2B-E691-A546-E360-279600678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B195712C-BC70-30DC-E42A-6F51F98C3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925B5572-77F5-511C-F6E3-A73C46CB7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7" name="Об'єкт 4">
                        <a:extLst>
                          <a:ext uri="{FF2B5EF4-FFF2-40B4-BE49-F238E27FC236}">
                            <a16:creationId xmlns:a16="http://schemas.microsoft.com/office/drawing/2014/main" id="{73823090-6EA8-A2A2-769F-AEB558546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6039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14">
            <a:extLst>
              <a:ext uri="{FF2B5EF4-FFF2-40B4-BE49-F238E27FC236}">
                <a16:creationId xmlns:a16="http://schemas.microsoft.com/office/drawing/2014/main" id="{E03D5CD2-1B7C-FC99-928B-2F842B3E7C5C}"/>
              </a:ext>
            </a:extLst>
          </p:cNvPr>
          <p:cNvSpPr/>
          <p:nvPr/>
        </p:nvSpPr>
        <p:spPr>
          <a:xfrm>
            <a:off x="2253673" y="240145"/>
            <a:ext cx="3786909" cy="907351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B7D8555F-D338-72B3-5057-F7FAC3A67930}"/>
              </a:ext>
            </a:extLst>
          </p:cNvPr>
          <p:cNvSpPr/>
          <p:nvPr/>
        </p:nvSpPr>
        <p:spPr>
          <a:xfrm>
            <a:off x="6577693" y="425450"/>
            <a:ext cx="2027931" cy="2113213"/>
          </a:xfrm>
          <a:prstGeom prst="rect">
            <a:avLst/>
          </a:prstGeom>
          <a:solidFill>
            <a:schemeClr val="bg2">
              <a:lumMod val="25000"/>
              <a:lumOff val="75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2</TotalTime>
  <Words>614</Words>
  <Application>Microsoft Office PowerPoint</Application>
  <PresentationFormat>Екран (4:3)</PresentationFormat>
  <Paragraphs>150</Paragraphs>
  <Slides>105</Slides>
  <Notes>0</Notes>
  <HiddenSlides>2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5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310</cp:revision>
  <cp:lastPrinted>2021-01-21T21:08:02Z</cp:lastPrinted>
  <dcterms:created xsi:type="dcterms:W3CDTF">2006-06-13T13:03:30Z</dcterms:created>
  <dcterms:modified xsi:type="dcterms:W3CDTF">2026-01-23T09:32:26Z</dcterms:modified>
</cp:coreProperties>
</file>